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18C6EAA7" w:rsidR="00DB1F38" w:rsidRPr="00A96A83" w:rsidRDefault="00EA76A3" w:rsidP="00EA76A3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023 11/28</w:t>
      </w:r>
      <w:r w:rsidR="00DB1F38">
        <w:rPr>
          <w:rFonts w:ascii="Times New Roman" w:eastAsia="宋体" w:hAnsi="Times New Roman" w:cs="Times New Roman"/>
          <w:b/>
          <w:sz w:val="28"/>
          <w:szCs w:val="28"/>
        </w:rPr>
        <w:t xml:space="preserve">         </w:t>
      </w:r>
      <w:proofErr w:type="spellStart"/>
      <w:r w:rsidR="001900F7">
        <w:rPr>
          <w:rFonts w:ascii="Times New Roman" w:eastAsia="宋体" w:hAnsi="Times New Roman" w:cs="Times New Roman"/>
          <w:b/>
          <w:sz w:val="28"/>
          <w:szCs w:val="28"/>
        </w:rPr>
        <w:t>DongKai</w:t>
      </w:r>
      <w:proofErr w:type="spellEnd"/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W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p w14:paraId="2735DF36" w14:textId="4DA76D18" w:rsidR="00A20C7E" w:rsidRDefault="00701F3E" w:rsidP="006834BF">
      <w:r>
        <w:object w:dxaOrig="8090" w:dyaOrig="1512" w14:anchorId="5F2D732E">
          <v:shape id="_x0000_i1076" type="#_x0000_t75" style="width:445pt;height:83pt" o:ole="">
            <v:imagedata r:id="rId8" o:title=""/>
          </v:shape>
          <o:OLEObject Type="Embed" ProgID="ChemDraw.Document.6.0" ShapeID="_x0000_i1076" DrawAspect="Content" ObjectID="_1762716661" r:id="rId9"/>
        </w:object>
      </w:r>
    </w:p>
    <w:p w14:paraId="6D828DB6" w14:textId="77777777" w:rsidR="00EE0BE9" w:rsidRDefault="00EE0BE9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42E768DF" w:rsidR="006834BF" w:rsidRPr="006B18D7" w:rsidRDefault="00701F3E" w:rsidP="006834BF">
      <w:pPr>
        <w:rPr>
          <w:rFonts w:ascii="Times New Roman" w:eastAsia="宋体" w:hAnsi="Times New Roman"/>
          <w:sz w:val="24"/>
        </w:rPr>
      </w:pPr>
      <w:r>
        <w:object w:dxaOrig="7790" w:dyaOrig="1298" w14:anchorId="4FDD3415">
          <v:shape id="_x0000_i1073" type="#_x0000_t75" style="width:457pt;height:76pt" o:ole="">
            <v:imagedata r:id="rId10" o:title=""/>
          </v:shape>
          <o:OLEObject Type="Embed" ProgID="ChemDraw.Document.6.0" ShapeID="_x0000_i1073" DrawAspect="Content" ObjectID="_1762716662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875DB6D" w14:textId="77777777" w:rsidR="001541FE" w:rsidRDefault="001541FE" w:rsidP="008D7020">
      <w:r>
        <w:separator/>
      </w:r>
    </w:p>
  </w:endnote>
  <w:endnote w:type="continuationSeparator" w:id="0">
    <w:p w14:paraId="023DAAA7" w14:textId="77777777" w:rsidR="001541FE" w:rsidRDefault="001541FE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STXinwei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CD8DE15" w14:textId="77777777" w:rsidR="001541FE" w:rsidRDefault="001541FE" w:rsidP="008D7020">
      <w:r>
        <w:separator/>
      </w:r>
    </w:p>
  </w:footnote>
  <w:footnote w:type="continuationSeparator" w:id="0">
    <w:p w14:paraId="05171135" w14:textId="77777777" w:rsidR="001541FE" w:rsidRDefault="001541FE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2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93148958">
    <w:abstractNumId w:val="11"/>
  </w:num>
  <w:num w:numId="2" w16cid:durableId="581453874">
    <w:abstractNumId w:val="2"/>
  </w:num>
  <w:num w:numId="3" w16cid:durableId="167527352">
    <w:abstractNumId w:val="9"/>
  </w:num>
  <w:num w:numId="4" w16cid:durableId="1956643286">
    <w:abstractNumId w:val="0"/>
  </w:num>
  <w:num w:numId="5" w16cid:durableId="777067517">
    <w:abstractNumId w:val="6"/>
  </w:num>
  <w:num w:numId="6" w16cid:durableId="1943758253">
    <w:abstractNumId w:val="3"/>
  </w:num>
  <w:num w:numId="7" w16cid:durableId="302660344">
    <w:abstractNumId w:val="7"/>
  </w:num>
  <w:num w:numId="8" w16cid:durableId="1674802055">
    <w:abstractNumId w:val="1"/>
  </w:num>
  <w:num w:numId="9" w16cid:durableId="479420068">
    <w:abstractNumId w:val="10"/>
  </w:num>
  <w:num w:numId="10" w16cid:durableId="2009868862">
    <w:abstractNumId w:val="8"/>
  </w:num>
  <w:num w:numId="11" w16cid:durableId="346947984">
    <w:abstractNumId w:val="5"/>
  </w:num>
  <w:num w:numId="12" w16cid:durableId="6299452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41FE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1D8C"/>
    <w:rsid w:val="001B5B8B"/>
    <w:rsid w:val="001B6E14"/>
    <w:rsid w:val="001B70C4"/>
    <w:rsid w:val="001C363C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67E39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E7536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1F3E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E5D6B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60F54"/>
    <w:rsid w:val="008717F1"/>
    <w:rsid w:val="00871D4E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1EF7"/>
    <w:rsid w:val="00E95E44"/>
    <w:rsid w:val="00EA6B71"/>
    <w:rsid w:val="00EA76A3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90C5B-8E86-42D5-9B24-521E66AB54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1</Pages>
  <Words>20</Words>
  <Characters>119</Characters>
  <Application>Microsoft Office Word</Application>
  <DocSecurity>0</DocSecurity>
  <Lines>1</Lines>
  <Paragraphs>1</Paragraphs>
  <ScaleCrop>false</ScaleCrop>
  <Company>Microsoft</Company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365VIP</cp:lastModifiedBy>
  <cp:revision>9</cp:revision>
  <cp:lastPrinted>2017-04-22T03:53:00Z</cp:lastPrinted>
  <dcterms:created xsi:type="dcterms:W3CDTF">2023-07-02T13:48:00Z</dcterms:created>
  <dcterms:modified xsi:type="dcterms:W3CDTF">2023-11-28T14:44:00Z</dcterms:modified>
</cp:coreProperties>
</file>